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8CE8E1" w14:textId="6B2BDEC8" w:rsidR="009E4837" w:rsidRPr="00AC4AE8" w:rsidRDefault="00AC4AE8" w:rsidP="00AC4AE8">
      <w:pPr>
        <w:jc w:val="center"/>
        <w:rPr>
          <w:sz w:val="36"/>
        </w:rPr>
      </w:pPr>
      <w:r w:rsidRPr="00AC4AE8">
        <w:rPr>
          <w:rFonts w:hint="eastAsia"/>
          <w:sz w:val="36"/>
        </w:rPr>
        <w:t>计算共轭函数</w:t>
      </w:r>
      <w:r>
        <w:rPr>
          <w:rFonts w:hint="eastAsia"/>
          <w:sz w:val="36"/>
        </w:rPr>
        <w:t>（每题2</w:t>
      </w:r>
      <w:r>
        <w:rPr>
          <w:sz w:val="36"/>
        </w:rPr>
        <w:t>5</w:t>
      </w:r>
      <w:r>
        <w:rPr>
          <w:rFonts w:hint="eastAsia"/>
          <w:sz w:val="36"/>
        </w:rPr>
        <w:t>分</w:t>
      </w:r>
      <w:bookmarkStart w:id="0" w:name="_GoBack"/>
      <w:bookmarkEnd w:id="0"/>
      <w:r>
        <w:rPr>
          <w:rFonts w:hint="eastAsia"/>
          <w:sz w:val="36"/>
        </w:rPr>
        <w:t>）</w:t>
      </w:r>
    </w:p>
    <w:p w14:paraId="034E1909" w14:textId="662323B1" w:rsidR="00AC4AE8" w:rsidRDefault="00AC4AE8"/>
    <w:p w14:paraId="6D1D2AB2" w14:textId="12FBE701" w:rsidR="00AC4AE8" w:rsidRDefault="00AC4AE8"/>
    <w:p w14:paraId="1720A54C" w14:textId="33D88296" w:rsidR="00AC4AE8" w:rsidRDefault="00AC4AE8" w:rsidP="00AC4AE8">
      <w:pPr>
        <w:pStyle w:val="a9"/>
        <w:numPr>
          <w:ilvl w:val="0"/>
          <w:numId w:val="1"/>
        </w:numPr>
        <w:ind w:firstLineChars="0" w:firstLine="0"/>
        <w:rPr>
          <w:rFonts w:ascii="Times New Roman" w:eastAsia="楷体" w:hAnsi="Times New Roman"/>
          <w:color w:val="000000"/>
        </w:rPr>
      </w:pPr>
      <w:r>
        <w:rPr>
          <w:rFonts w:ascii="Times New Roman" w:eastAsia="楷体" w:hAnsi="Times New Roman"/>
          <w:color w:val="000000"/>
          <w:position w:val="-14"/>
        </w:rPr>
        <w:object w:dxaOrig="2940" w:dyaOrig="399" w14:anchorId="55E040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20pt" o:ole="">
            <v:imagedata r:id="rId7" o:title=""/>
          </v:shape>
          <o:OLEObject Type="Embed" ProgID="Equation.DSMT4" ShapeID="_x0000_i1025" DrawAspect="Content" ObjectID="_1732172607" r:id="rId8"/>
        </w:object>
      </w:r>
    </w:p>
    <w:p w14:paraId="64D9BA0C" w14:textId="141695D4" w:rsidR="00AC4AE8" w:rsidRDefault="00AC4AE8"/>
    <w:p w14:paraId="417E979E" w14:textId="308B6BAE" w:rsidR="00AC4AE8" w:rsidRDefault="00AC4AE8"/>
    <w:p w14:paraId="6FAEBF89" w14:textId="1DF6D5FF" w:rsidR="00AC4AE8" w:rsidRDefault="00AC4AE8"/>
    <w:p w14:paraId="217C486B" w14:textId="37F2EDDD" w:rsidR="00AC4AE8" w:rsidRDefault="00AC4AE8"/>
    <w:p w14:paraId="7D9C0B93" w14:textId="667513DD" w:rsidR="00AC4AE8" w:rsidRDefault="00AC4AE8"/>
    <w:p w14:paraId="34880317" w14:textId="60EB6238" w:rsidR="00AC4AE8" w:rsidRDefault="00AC4AE8"/>
    <w:p w14:paraId="4123E884" w14:textId="199BF88E" w:rsidR="00AC4AE8" w:rsidRDefault="00AC4AE8"/>
    <w:p w14:paraId="3C0FF682" w14:textId="77777777" w:rsidR="00AC4AE8" w:rsidRDefault="00AC4AE8" w:rsidP="00AC4AE8">
      <w:pPr>
        <w:numPr>
          <w:ilvl w:val="0"/>
          <w:numId w:val="1"/>
        </w:numPr>
        <w:rPr>
          <w:color w:val="000000"/>
        </w:rPr>
      </w:pPr>
      <w:r>
        <w:rPr>
          <w:rFonts w:ascii="Times New Roman" w:hAnsi="Times New Roman" w:cs="Times New Roman"/>
          <w:color w:val="000000"/>
          <w:position w:val="-14"/>
        </w:rPr>
        <w:object w:dxaOrig="1639" w:dyaOrig="399" w14:anchorId="04549620">
          <v:shape id="_x0000_i1027" type="#_x0000_t75" style="width:82pt;height:20pt" o:ole="">
            <v:imagedata r:id="rId9" o:title=""/>
          </v:shape>
          <o:OLEObject Type="Embed" ProgID="Equation.DSMT4" ShapeID="_x0000_i1027" DrawAspect="Content" ObjectID="_1732172608" r:id="rId10"/>
        </w:object>
      </w:r>
    </w:p>
    <w:p w14:paraId="0F9B28F2" w14:textId="326BEB44" w:rsidR="00AC4AE8" w:rsidRDefault="00AC4AE8"/>
    <w:p w14:paraId="712D5E73" w14:textId="748D5E4E" w:rsidR="00AC4AE8" w:rsidRDefault="00AC4AE8"/>
    <w:p w14:paraId="6E67D257" w14:textId="1FFD4520" w:rsidR="00AC4AE8" w:rsidRDefault="00AC4AE8"/>
    <w:p w14:paraId="5251974B" w14:textId="1F25FAB4" w:rsidR="00AC4AE8" w:rsidRDefault="00AC4AE8"/>
    <w:p w14:paraId="0F0F98CB" w14:textId="64656F92" w:rsidR="00AC4AE8" w:rsidRDefault="00AC4AE8"/>
    <w:p w14:paraId="22762D5A" w14:textId="2AB68C18" w:rsidR="00AC4AE8" w:rsidRDefault="00AC4AE8"/>
    <w:p w14:paraId="66CC815E" w14:textId="77777777" w:rsidR="00AC4AE8" w:rsidRDefault="00AC4AE8" w:rsidP="00AC4AE8">
      <w:pPr>
        <w:numPr>
          <w:ilvl w:val="0"/>
          <w:numId w:val="1"/>
        </w:numPr>
        <w:rPr>
          <w:rFonts w:eastAsia="楷体"/>
          <w:color w:val="000000"/>
        </w:rPr>
      </w:pPr>
      <w:r>
        <w:rPr>
          <w:rFonts w:ascii="Times New Roman" w:eastAsia="楷体" w:hAnsi="Times New Roman" w:cs="Times New Roman"/>
          <w:color w:val="000000"/>
          <w:position w:val="-14"/>
        </w:rPr>
        <w:object w:dxaOrig="2340" w:dyaOrig="398" w14:anchorId="22F9DE29">
          <v:shape id="_x0000_i1029" type="#_x0000_t75" style="width:117pt;height:20pt" o:ole="">
            <v:imagedata r:id="rId11" o:title=""/>
          </v:shape>
          <o:OLEObject Type="Embed" ProgID="Equation.DSMT4" ShapeID="_x0000_i1029" DrawAspect="Content" ObjectID="_1732172609" r:id="rId12"/>
        </w:object>
      </w:r>
    </w:p>
    <w:p w14:paraId="3829499D" w14:textId="4E8BCF03" w:rsidR="00AC4AE8" w:rsidRDefault="00AC4AE8"/>
    <w:p w14:paraId="64917417" w14:textId="3B1F7391" w:rsidR="00AC4AE8" w:rsidRDefault="00AC4AE8"/>
    <w:p w14:paraId="40A15A04" w14:textId="09072B37" w:rsidR="00AC4AE8" w:rsidRDefault="00AC4AE8"/>
    <w:p w14:paraId="731195B3" w14:textId="04A8E120" w:rsidR="00AC4AE8" w:rsidRDefault="00AC4AE8"/>
    <w:p w14:paraId="5DD14E15" w14:textId="41AD6414" w:rsidR="00AC4AE8" w:rsidRDefault="00AC4AE8"/>
    <w:p w14:paraId="33E5350C" w14:textId="7B30E8C5" w:rsidR="00AC4AE8" w:rsidRDefault="00AC4AE8"/>
    <w:p w14:paraId="1E5EBE7C" w14:textId="33BE6AB2" w:rsidR="00AC4AE8" w:rsidRDefault="00AC4AE8"/>
    <w:p w14:paraId="2B100BBA" w14:textId="219EA8FA" w:rsidR="00AC4AE8" w:rsidRDefault="00AC4AE8"/>
    <w:p w14:paraId="37356C1C" w14:textId="0C4BC62C" w:rsidR="00AC4AE8" w:rsidRDefault="00AC4AE8" w:rsidP="00AC4AE8">
      <w:pPr>
        <w:numPr>
          <w:ilvl w:val="0"/>
          <w:numId w:val="1"/>
        </w:numPr>
        <w:rPr>
          <w:rFonts w:eastAsia="楷体"/>
          <w:color w:val="000000"/>
        </w:rPr>
      </w:pPr>
      <w:r>
        <w:rPr>
          <w:rFonts w:ascii="Times New Roman" w:eastAsia="楷体" w:hAnsi="Times New Roman" w:cs="Times New Roman"/>
          <w:color w:val="000000"/>
          <w:position w:val="-14"/>
        </w:rPr>
        <w:object w:dxaOrig="2662" w:dyaOrig="400" w14:anchorId="35C08EDC">
          <v:shape id="_x0000_i1031" type="#_x0000_t75" style="width:133pt;height:20pt" o:ole="">
            <v:imagedata r:id="rId13" o:title=""/>
          </v:shape>
          <o:OLEObject Type="Embed" ProgID="Equation.DSMT4" ShapeID="_x0000_i1031" DrawAspect="Content" ObjectID="_1732172610" r:id="rId14"/>
        </w:object>
      </w:r>
    </w:p>
    <w:p w14:paraId="5EC54075" w14:textId="334DCD69" w:rsidR="00AC4AE8" w:rsidRDefault="00AC4AE8">
      <w:pPr>
        <w:rPr>
          <w:rFonts w:hint="eastAsia"/>
        </w:rPr>
      </w:pPr>
    </w:p>
    <w:sectPr w:rsidR="00AC4AE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FA118B" w14:textId="77777777" w:rsidR="00632215" w:rsidRDefault="00632215" w:rsidP="00AC4AE8">
      <w:r>
        <w:separator/>
      </w:r>
    </w:p>
  </w:endnote>
  <w:endnote w:type="continuationSeparator" w:id="0">
    <w:p w14:paraId="57D9D847" w14:textId="77777777" w:rsidR="00632215" w:rsidRDefault="00632215" w:rsidP="00AC4A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8AA6BDB" w14:textId="77777777" w:rsidR="00632215" w:rsidRDefault="00632215" w:rsidP="00AC4AE8">
      <w:r>
        <w:separator/>
      </w:r>
    </w:p>
  </w:footnote>
  <w:footnote w:type="continuationSeparator" w:id="0">
    <w:p w14:paraId="651EC585" w14:textId="77777777" w:rsidR="00632215" w:rsidRDefault="00632215" w:rsidP="00AC4A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377944"/>
    <w:multiLevelType w:val="singleLevel"/>
    <w:tmpl w:val="26377944"/>
    <w:lvl w:ilvl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2EEA"/>
    <w:rsid w:val="00632215"/>
    <w:rsid w:val="009E4837"/>
    <w:rsid w:val="00AC4AE8"/>
    <w:rsid w:val="00CE2EEA"/>
    <w:rsid w:val="00CE66BB"/>
    <w:rsid w:val="00DB3C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9D3EE2"/>
  <w15:chartTrackingRefBased/>
  <w15:docId w15:val="{64C49E2E-A6E9-4474-8D40-6C7A644DCD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iPriority w:val="99"/>
    <w:semiHidden/>
    <w:unhideWhenUsed/>
    <w:rsid w:val="00DB3C3E"/>
    <w:pPr>
      <w:snapToGrid w:val="0"/>
      <w:jc w:val="left"/>
    </w:pPr>
    <w:rPr>
      <w:rFonts w:ascii="Times New Roman" w:hAnsi="Times New Roman"/>
      <w:sz w:val="18"/>
      <w:szCs w:val="18"/>
    </w:rPr>
  </w:style>
  <w:style w:type="character" w:customStyle="1" w:styleId="a4">
    <w:name w:val="脚注文本 字符"/>
    <w:link w:val="a3"/>
    <w:uiPriority w:val="99"/>
    <w:semiHidden/>
    <w:rsid w:val="00DB3C3E"/>
    <w:rPr>
      <w:rFonts w:ascii="Times New Roman" w:hAnsi="Times New Roman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AC4A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AC4AE8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AC4AE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AC4AE8"/>
    <w:rPr>
      <w:sz w:val="18"/>
      <w:szCs w:val="18"/>
    </w:rPr>
  </w:style>
  <w:style w:type="paragraph" w:styleId="a9">
    <w:name w:val="List Paragraph"/>
    <w:basedOn w:val="a"/>
    <w:uiPriority w:val="34"/>
    <w:qFormat/>
    <w:rsid w:val="00AC4AE8"/>
    <w:pPr>
      <w:ind w:firstLineChars="200" w:firstLine="420"/>
    </w:pPr>
    <w:rPr>
      <w:rFonts w:ascii="等线" w:eastAsia="等线" w:hAnsi="等线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</Words>
  <Characters>125</Characters>
  <Application>Microsoft Office Word</Application>
  <DocSecurity>0</DocSecurity>
  <Lines>1</Lines>
  <Paragraphs>1</Paragraphs>
  <ScaleCrop>false</ScaleCrop>
  <Company/>
  <LinksUpToDate>false</LinksUpToDate>
  <CharactersWithSpaces>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yj</dc:creator>
  <cp:keywords/>
  <dc:description/>
  <cp:lastModifiedBy>xuyj</cp:lastModifiedBy>
  <cp:revision>2</cp:revision>
  <dcterms:created xsi:type="dcterms:W3CDTF">2022-12-10T02:13:00Z</dcterms:created>
  <dcterms:modified xsi:type="dcterms:W3CDTF">2022-12-10T02:15:00Z</dcterms:modified>
</cp:coreProperties>
</file>